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565D1F" w14:textId="6DCB8A21" w:rsidR="005C0170" w:rsidRDefault="00437864" w:rsidP="005C0170">
      <w:r>
        <w:t>Practice problems for l</w:t>
      </w:r>
      <w:r w:rsidR="00623D82">
        <w:t xml:space="preserve">ogistic </w:t>
      </w:r>
      <w:r>
        <w:t>r</w:t>
      </w:r>
      <w:r w:rsidR="006A5C2E">
        <w:t xml:space="preserve">egression </w:t>
      </w:r>
      <w:r w:rsidR="005C0170">
        <w:t>with partial answers</w:t>
      </w:r>
    </w:p>
    <w:p w14:paraId="67565D20" w14:textId="77777777" w:rsidR="005C0170" w:rsidRDefault="005C0170" w:rsidP="005C0170"/>
    <w:p w14:paraId="67565D21" w14:textId="77777777" w:rsidR="006A5C2E" w:rsidRDefault="006A5C2E" w:rsidP="005C0170">
      <w:pPr>
        <w:pStyle w:val="ListParagraph"/>
        <w:numPr>
          <w:ilvl w:val="0"/>
          <w:numId w:val="2"/>
        </w:numPr>
      </w:pPr>
      <w:r>
        <w:t>Read Swets et al. (</w:t>
      </w:r>
      <w:r w:rsidRPr="006A5C2E">
        <w:rPr>
          <w:i/>
        </w:rPr>
        <w:t>Scientific American</w:t>
      </w:r>
      <w:r>
        <w:t>, 2000)</w:t>
      </w:r>
    </w:p>
    <w:p w14:paraId="67565D22" w14:textId="77777777" w:rsidR="00926556" w:rsidRDefault="00926556" w:rsidP="00926556">
      <w:pPr>
        <w:pStyle w:val="ListParagraph"/>
        <w:ind w:left="360"/>
      </w:pPr>
    </w:p>
    <w:p w14:paraId="67565D23" w14:textId="77777777" w:rsidR="005C0170" w:rsidRPr="0045554C" w:rsidRDefault="004C3EDD" w:rsidP="005C0170">
      <w:pPr>
        <w:pStyle w:val="ListParagraph"/>
        <w:numPr>
          <w:ilvl w:val="0"/>
          <w:numId w:val="2"/>
        </w:numPr>
      </w:pPr>
      <w:r w:rsidRPr="0045554C">
        <w:t xml:space="preserve">This problem builds on the data simulation problem from the </w:t>
      </w:r>
      <w:r w:rsidR="00E877BE" w:rsidRPr="0045554C">
        <w:t>discriminant analysis</w:t>
      </w:r>
      <w:r w:rsidRPr="0045554C">
        <w:t xml:space="preserve"> homework. </w:t>
      </w:r>
    </w:p>
    <w:p w14:paraId="67565D24" w14:textId="77777777" w:rsidR="005C0170" w:rsidRPr="0045554C" w:rsidRDefault="005456C1" w:rsidP="0040560D">
      <w:pPr>
        <w:pStyle w:val="ListParagraph"/>
        <w:numPr>
          <w:ilvl w:val="1"/>
          <w:numId w:val="2"/>
        </w:numPr>
      </w:pPr>
      <w:bookmarkStart w:id="0" w:name="_Ref367283702"/>
      <w:r w:rsidRPr="0045554C">
        <w:t xml:space="preserve">Simulate 100 observations </w:t>
      </w:r>
      <w:r w:rsidR="00B1439B" w:rsidRPr="0045554C">
        <w:t xml:space="preserve">each </w:t>
      </w:r>
      <w:r w:rsidRPr="0045554C">
        <w:t>from two populations</w:t>
      </w:r>
      <w:r w:rsidR="0040560D" w:rsidRPr="0045554C">
        <w:t xml:space="preserve"> </w:t>
      </w:r>
      <w:r w:rsidRPr="0045554C">
        <w:t>with the following distributions:</w:t>
      </w:r>
      <w:bookmarkEnd w:id="0"/>
    </w:p>
    <w:p w14:paraId="67565D25" w14:textId="77777777" w:rsidR="005456C1" w:rsidRDefault="005456C1" w:rsidP="005456C1">
      <w:pPr>
        <w:pStyle w:val="ListParagraph"/>
      </w:pPr>
    </w:p>
    <w:p w14:paraId="67565D26" w14:textId="77777777" w:rsidR="005456C1" w:rsidRDefault="00B1439B" w:rsidP="005456C1">
      <w:pPr>
        <w:pStyle w:val="ListParagraph"/>
      </w:pPr>
      <w:r w:rsidRPr="00B1439B">
        <w:rPr>
          <w:position w:val="-32"/>
        </w:rPr>
        <w:object w:dxaOrig="1719" w:dyaOrig="760" w14:anchorId="67565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8.25pt" o:ole="">
            <v:imagedata r:id="rId7" o:title=""/>
          </v:shape>
          <o:OLEObject Type="Embed" ProgID="Equation.DSMT4" ShapeID="_x0000_i1025" DrawAspect="Content" ObjectID="_1753730502" r:id="rId8"/>
        </w:object>
      </w:r>
      <w:r>
        <w:t xml:space="preserve"> and </w:t>
      </w:r>
      <w:r w:rsidR="008C425B" w:rsidRPr="00B1439B">
        <w:rPr>
          <w:position w:val="-32"/>
        </w:rPr>
        <w:object w:dxaOrig="1740" w:dyaOrig="760" w14:anchorId="67565D7C">
          <v:shape id="_x0000_i1026" type="#_x0000_t75" style="width:87pt;height:38.25pt" o:ole="">
            <v:imagedata r:id="rId9" o:title=""/>
          </v:shape>
          <o:OLEObject Type="Embed" ProgID="Equation.DSMT4" ShapeID="_x0000_i1026" DrawAspect="Content" ObjectID="_1753730503" r:id="rId10"/>
        </w:object>
      </w:r>
    </w:p>
    <w:p w14:paraId="67565D27" w14:textId="77777777" w:rsidR="005456C1" w:rsidRDefault="005456C1" w:rsidP="005456C1">
      <w:pPr>
        <w:pStyle w:val="ListParagraph"/>
      </w:pPr>
    </w:p>
    <w:p w14:paraId="67565D28" w14:textId="77777777" w:rsidR="00B1439B" w:rsidRDefault="00DA664E" w:rsidP="005456C1">
      <w:pPr>
        <w:pStyle w:val="ListParagraph"/>
      </w:pPr>
      <w:r>
        <w:t>S</w:t>
      </w:r>
      <w:r w:rsidR="00B1439B">
        <w:t xml:space="preserve">et a seed number of 1181 before using the first distribution and a seed number of 1218 before </w:t>
      </w:r>
      <w:r w:rsidR="00AD2BE0">
        <w:t xml:space="preserve">using </w:t>
      </w:r>
      <w:r w:rsidR="00B1439B">
        <w:t xml:space="preserve">the second distribution. </w:t>
      </w:r>
      <w:r w:rsidR="00F66EE8">
        <w:t xml:space="preserve">Plot the simulated data </w:t>
      </w:r>
      <w:r w:rsidR="002606F5">
        <w:t xml:space="preserve">in a scatter plot </w:t>
      </w:r>
      <w:r w:rsidR="00F66EE8">
        <w:t>where the plotting symbols correspond to the population.</w:t>
      </w:r>
      <w:r w:rsidR="008C425B">
        <w:t xml:space="preserve"> Based on this plot, how well do </w:t>
      </w:r>
      <w:r w:rsidR="002C1BB5">
        <w:t xml:space="preserve">you think </w:t>
      </w:r>
      <w:r w:rsidR="00B543C5">
        <w:t>logistic regression</w:t>
      </w:r>
      <w:r w:rsidR="008C425B">
        <w:t xml:space="preserve"> will separate out the observations into the correct populations? </w:t>
      </w:r>
    </w:p>
    <w:p w14:paraId="67565D29" w14:textId="77777777" w:rsidR="00B1439B" w:rsidRDefault="00B1439B" w:rsidP="005456C1">
      <w:pPr>
        <w:pStyle w:val="ListParagraph"/>
      </w:pPr>
    </w:p>
    <w:p w14:paraId="67565D2A" w14:textId="77777777" w:rsidR="008C425B" w:rsidRDefault="008C425B" w:rsidP="008C425B">
      <w:pPr>
        <w:pStyle w:val="R-10"/>
      </w:pPr>
      <w:r>
        <w:t>&gt; library(</w:t>
      </w:r>
      <w:proofErr w:type="spellStart"/>
      <w:r>
        <w:t>mvtnorm</w:t>
      </w:r>
      <w:proofErr w:type="spellEnd"/>
      <w:r>
        <w:t>)</w:t>
      </w:r>
    </w:p>
    <w:p w14:paraId="67565D2B" w14:textId="77777777" w:rsidR="008C425B" w:rsidRDefault="008C425B" w:rsidP="008C425B">
      <w:pPr>
        <w:pStyle w:val="R-10"/>
      </w:pPr>
    </w:p>
    <w:p w14:paraId="67565D2C" w14:textId="77777777" w:rsidR="008C425B" w:rsidRDefault="008C425B" w:rsidP="008C425B">
      <w:pPr>
        <w:pStyle w:val="R-10"/>
      </w:pPr>
      <w:r>
        <w:t xml:space="preserve">&gt; </w:t>
      </w:r>
      <w:proofErr w:type="spellStart"/>
      <w:proofErr w:type="gramStart"/>
      <w:r>
        <w:t>set.seed</w:t>
      </w:r>
      <w:proofErr w:type="spellEnd"/>
      <w:proofErr w:type="gramEnd"/>
      <w:r>
        <w:t>(1181)</w:t>
      </w:r>
    </w:p>
    <w:p w14:paraId="67565D2E" w14:textId="20857BD9" w:rsidR="008C425B" w:rsidRDefault="008C425B" w:rsidP="008C425B">
      <w:pPr>
        <w:pStyle w:val="R-10"/>
      </w:pPr>
      <w:r>
        <w:t>&gt; pop1</w:t>
      </w:r>
      <w:r w:rsidR="00E24516">
        <w:t xml:space="preserve"> &lt;- </w:t>
      </w:r>
      <w:proofErr w:type="spellStart"/>
      <w:proofErr w:type="gramStart"/>
      <w:r>
        <w:t>rmvnorm</w:t>
      </w:r>
      <w:proofErr w:type="spellEnd"/>
      <w:r>
        <w:t>(</w:t>
      </w:r>
      <w:proofErr w:type="gramEnd"/>
      <w:r>
        <w:t xml:space="preserve">n = 100, mean = c(0,0), sigma = matrix(data = c(1, 0, 0, 1), </w:t>
      </w:r>
      <w:proofErr w:type="spellStart"/>
      <w:r>
        <w:t>nrow</w:t>
      </w:r>
      <w:proofErr w:type="spellEnd"/>
      <w:r>
        <w:t xml:space="preserve"> = 2, </w:t>
      </w:r>
      <w:proofErr w:type="spellStart"/>
      <w:r>
        <w:t>ncol</w:t>
      </w:r>
      <w:proofErr w:type="spellEnd"/>
      <w:r>
        <w:t xml:space="preserve"> = 2))</w:t>
      </w:r>
    </w:p>
    <w:p w14:paraId="67565D2F" w14:textId="77777777" w:rsidR="008C425B" w:rsidRDefault="008C425B" w:rsidP="008C425B">
      <w:pPr>
        <w:pStyle w:val="R-10"/>
      </w:pPr>
      <w:r>
        <w:t>&gt; head(pop1)</w:t>
      </w:r>
    </w:p>
    <w:p w14:paraId="67565D30" w14:textId="77777777" w:rsidR="008C425B" w:rsidRDefault="008C425B" w:rsidP="008C425B">
      <w:pPr>
        <w:pStyle w:val="R-10"/>
      </w:pPr>
      <w:r>
        <w:t xml:space="preserve">           [,1]     </w:t>
      </w:r>
      <w:proofErr w:type="gramStart"/>
      <w:r>
        <w:t xml:space="preserve">   [</w:t>
      </w:r>
      <w:proofErr w:type="gramEnd"/>
      <w:r>
        <w:t>,2]</w:t>
      </w:r>
    </w:p>
    <w:p w14:paraId="67565D31" w14:textId="77777777" w:rsidR="008C425B" w:rsidRDefault="008C425B" w:rsidP="008C425B">
      <w:pPr>
        <w:pStyle w:val="R-10"/>
      </w:pPr>
      <w:r>
        <w:t>[1,] -0.2962019 -1.02229182</w:t>
      </w:r>
    </w:p>
    <w:p w14:paraId="67565D32" w14:textId="77777777" w:rsidR="008C425B" w:rsidRDefault="008C425B" w:rsidP="008C425B">
      <w:pPr>
        <w:pStyle w:val="R-10"/>
      </w:pPr>
      <w:r>
        <w:t>[2,] -0.</w:t>
      </w:r>
      <w:proofErr w:type="gramStart"/>
      <w:r>
        <w:t>2277220  2.09802300</w:t>
      </w:r>
      <w:proofErr w:type="gramEnd"/>
    </w:p>
    <w:p w14:paraId="67565D33" w14:textId="77777777" w:rsidR="008C425B" w:rsidRDefault="008C425B" w:rsidP="008C425B">
      <w:pPr>
        <w:pStyle w:val="R-10"/>
      </w:pPr>
      <w:r>
        <w:t>[3</w:t>
      </w:r>
      <w:proofErr w:type="gramStart"/>
      <w:r>
        <w:t>,]  1.8393558</w:t>
      </w:r>
      <w:proofErr w:type="gramEnd"/>
      <w:r>
        <w:t xml:space="preserve">  0.29361539</w:t>
      </w:r>
    </w:p>
    <w:p w14:paraId="67565D34" w14:textId="77777777" w:rsidR="008C425B" w:rsidRDefault="008C425B" w:rsidP="008C425B">
      <w:pPr>
        <w:pStyle w:val="R-10"/>
      </w:pPr>
      <w:r>
        <w:t>[4,] -0.7641729 -1.16671752</w:t>
      </w:r>
    </w:p>
    <w:p w14:paraId="67565D35" w14:textId="77777777" w:rsidR="008C425B" w:rsidRDefault="008C425B" w:rsidP="008C425B">
      <w:pPr>
        <w:pStyle w:val="R-10"/>
      </w:pPr>
      <w:r>
        <w:t>[5,] -0.</w:t>
      </w:r>
      <w:proofErr w:type="gramStart"/>
      <w:r>
        <w:t>2279988  0.05907115</w:t>
      </w:r>
      <w:proofErr w:type="gramEnd"/>
    </w:p>
    <w:p w14:paraId="67565D36" w14:textId="77777777" w:rsidR="008C425B" w:rsidRDefault="008C425B" w:rsidP="008C425B">
      <w:pPr>
        <w:pStyle w:val="R-10"/>
      </w:pPr>
      <w:r>
        <w:t>[6,] -0.</w:t>
      </w:r>
      <w:proofErr w:type="gramStart"/>
      <w:r>
        <w:t>5433259  0.61151723</w:t>
      </w:r>
      <w:proofErr w:type="gramEnd"/>
    </w:p>
    <w:p w14:paraId="67565D37" w14:textId="77777777" w:rsidR="008C425B" w:rsidRDefault="008C425B" w:rsidP="008C425B">
      <w:pPr>
        <w:pStyle w:val="R-10"/>
      </w:pPr>
    </w:p>
    <w:p w14:paraId="67565D38" w14:textId="77777777" w:rsidR="008C425B" w:rsidRDefault="008C425B" w:rsidP="008C425B">
      <w:pPr>
        <w:pStyle w:val="R-10"/>
      </w:pPr>
      <w:r>
        <w:t xml:space="preserve">&gt; </w:t>
      </w:r>
      <w:proofErr w:type="spellStart"/>
      <w:proofErr w:type="gramStart"/>
      <w:r>
        <w:t>set.seed</w:t>
      </w:r>
      <w:proofErr w:type="spellEnd"/>
      <w:proofErr w:type="gramEnd"/>
      <w:r>
        <w:t>(1218)</w:t>
      </w:r>
    </w:p>
    <w:p w14:paraId="67565D3A" w14:textId="151AB822" w:rsidR="008C425B" w:rsidRDefault="008C425B" w:rsidP="008C425B">
      <w:pPr>
        <w:pStyle w:val="R-10"/>
      </w:pPr>
      <w:r>
        <w:t>&gt; pop2</w:t>
      </w:r>
      <w:r w:rsidR="00E24516">
        <w:t xml:space="preserve"> &lt;- </w:t>
      </w:r>
      <w:proofErr w:type="spellStart"/>
      <w:proofErr w:type="gramStart"/>
      <w:r>
        <w:t>rmvnorm</w:t>
      </w:r>
      <w:proofErr w:type="spellEnd"/>
      <w:r>
        <w:t>(</w:t>
      </w:r>
      <w:proofErr w:type="gramEnd"/>
      <w:r>
        <w:t xml:space="preserve">n = 100, mean = c(6,0), sigma = matrix(data = c(1, 0, 0, 1), </w:t>
      </w:r>
      <w:proofErr w:type="spellStart"/>
      <w:r>
        <w:t>nrow</w:t>
      </w:r>
      <w:proofErr w:type="spellEnd"/>
      <w:r>
        <w:t xml:space="preserve"> = 2, </w:t>
      </w:r>
      <w:proofErr w:type="spellStart"/>
      <w:r>
        <w:t>ncol</w:t>
      </w:r>
      <w:proofErr w:type="spellEnd"/>
      <w:r>
        <w:t xml:space="preserve"> = 2))</w:t>
      </w:r>
    </w:p>
    <w:p w14:paraId="67565D3B" w14:textId="77777777" w:rsidR="008C425B" w:rsidRDefault="008C425B" w:rsidP="008C425B">
      <w:pPr>
        <w:pStyle w:val="R-10"/>
      </w:pPr>
      <w:r>
        <w:t>&gt; head(pop2)</w:t>
      </w:r>
    </w:p>
    <w:p w14:paraId="67565D3C" w14:textId="77777777" w:rsidR="008C425B" w:rsidRDefault="008C425B" w:rsidP="008C425B">
      <w:pPr>
        <w:pStyle w:val="R-10"/>
      </w:pPr>
      <w:r>
        <w:t xml:space="preserve">         [,1]      </w:t>
      </w:r>
      <w:proofErr w:type="gramStart"/>
      <w:r>
        <w:t xml:space="preserve">   [</w:t>
      </w:r>
      <w:proofErr w:type="gramEnd"/>
      <w:r>
        <w:t>,2]</w:t>
      </w:r>
    </w:p>
    <w:p w14:paraId="67565D3D" w14:textId="77777777" w:rsidR="008C425B" w:rsidRDefault="008C425B" w:rsidP="008C425B">
      <w:pPr>
        <w:pStyle w:val="R-10"/>
      </w:pPr>
      <w:r>
        <w:t>[1,] 6.005221 -0.264053889</w:t>
      </w:r>
    </w:p>
    <w:p w14:paraId="67565D3E" w14:textId="77777777" w:rsidR="008C425B" w:rsidRDefault="008C425B" w:rsidP="008C425B">
      <w:pPr>
        <w:pStyle w:val="R-10"/>
      </w:pPr>
      <w:r>
        <w:t xml:space="preserve">[2,] </w:t>
      </w:r>
      <w:proofErr w:type="gramStart"/>
      <w:r>
        <w:t>6.013727  0.594869118</w:t>
      </w:r>
      <w:proofErr w:type="gramEnd"/>
    </w:p>
    <w:p w14:paraId="67565D3F" w14:textId="77777777" w:rsidR="008C425B" w:rsidRDefault="008C425B" w:rsidP="008C425B">
      <w:pPr>
        <w:pStyle w:val="R-10"/>
      </w:pPr>
      <w:r>
        <w:t xml:space="preserve">[3,] </w:t>
      </w:r>
      <w:proofErr w:type="gramStart"/>
      <w:r>
        <w:t>7.351746  0.003988692</w:t>
      </w:r>
      <w:proofErr w:type="gramEnd"/>
    </w:p>
    <w:p w14:paraId="67565D40" w14:textId="77777777" w:rsidR="008C425B" w:rsidRDefault="008C425B" w:rsidP="008C425B">
      <w:pPr>
        <w:pStyle w:val="R-10"/>
      </w:pPr>
      <w:r>
        <w:t xml:space="preserve">[4,] </w:t>
      </w:r>
      <w:proofErr w:type="gramStart"/>
      <w:r>
        <w:t>8.637141  0.778251779</w:t>
      </w:r>
      <w:proofErr w:type="gramEnd"/>
    </w:p>
    <w:p w14:paraId="67565D41" w14:textId="77777777" w:rsidR="008C425B" w:rsidRDefault="008C425B" w:rsidP="008C425B">
      <w:pPr>
        <w:pStyle w:val="R-10"/>
      </w:pPr>
      <w:r>
        <w:t xml:space="preserve">[5,] </w:t>
      </w:r>
      <w:proofErr w:type="gramStart"/>
      <w:r>
        <w:t>6.447020  0.211541760</w:t>
      </w:r>
      <w:proofErr w:type="gramEnd"/>
    </w:p>
    <w:p w14:paraId="67565D42" w14:textId="77777777" w:rsidR="00B1439B" w:rsidRDefault="008C425B" w:rsidP="008C425B">
      <w:pPr>
        <w:pStyle w:val="R-10"/>
      </w:pPr>
      <w:r>
        <w:t>[6,] 6.298675 -0.635608118</w:t>
      </w:r>
    </w:p>
    <w:p w14:paraId="67565D43" w14:textId="77777777" w:rsidR="00B1439B" w:rsidRDefault="00B1439B" w:rsidP="008C425B">
      <w:pPr>
        <w:pStyle w:val="R-10"/>
      </w:pPr>
    </w:p>
    <w:p w14:paraId="67565D44" w14:textId="2565C397" w:rsidR="008C425B" w:rsidRDefault="008C425B" w:rsidP="008C425B">
      <w:pPr>
        <w:pStyle w:val="R-10"/>
      </w:pPr>
      <w:r>
        <w:t xml:space="preserve">&gt; </w:t>
      </w:r>
      <w:proofErr w:type="spellStart"/>
      <w:proofErr w:type="gramStart"/>
      <w:r w:rsidR="00E24516">
        <w:t>dev.new</w:t>
      </w:r>
      <w:proofErr w:type="spellEnd"/>
      <w:r>
        <w:t>(</w:t>
      </w:r>
      <w:proofErr w:type="gramEnd"/>
      <w:r>
        <w:t>)</w:t>
      </w:r>
    </w:p>
    <w:p w14:paraId="67565D45" w14:textId="77777777" w:rsidR="008C425B" w:rsidRDefault="008C425B" w:rsidP="008C425B">
      <w:pPr>
        <w:pStyle w:val="R-10"/>
      </w:pPr>
      <w:r>
        <w:t xml:space="preserve">&gt; </w:t>
      </w:r>
      <w:proofErr w:type="gramStart"/>
      <w:r>
        <w:t>par(</w:t>
      </w:r>
      <w:proofErr w:type="spellStart"/>
      <w:proofErr w:type="gramEnd"/>
      <w:r>
        <w:t>pty</w:t>
      </w:r>
      <w:proofErr w:type="spellEnd"/>
      <w:r>
        <w:t xml:space="preserve"> = "s")</w:t>
      </w:r>
    </w:p>
    <w:p w14:paraId="67565D46" w14:textId="77777777" w:rsidR="008C425B" w:rsidRDefault="008C425B" w:rsidP="008C425B">
      <w:pPr>
        <w:pStyle w:val="R-10"/>
      </w:pPr>
      <w:r>
        <w:t xml:space="preserve">&gt; </w:t>
      </w:r>
      <w:proofErr w:type="gramStart"/>
      <w:r>
        <w:t>plot(</w:t>
      </w:r>
      <w:proofErr w:type="gramEnd"/>
      <w:r>
        <w:t xml:space="preserve">x = pop1[,1], y = pop1[,2], </w:t>
      </w:r>
      <w:proofErr w:type="spellStart"/>
      <w:r>
        <w:t>xlab</w:t>
      </w:r>
      <w:proofErr w:type="spellEnd"/>
      <w:r>
        <w:t xml:space="preserve"> = "Variable #1", </w:t>
      </w:r>
      <w:proofErr w:type="spellStart"/>
      <w:r>
        <w:t>ylab</w:t>
      </w:r>
      <w:proofErr w:type="spellEnd"/>
      <w:r>
        <w:t xml:space="preserve"> = "Variable #2", </w:t>
      </w:r>
      <w:proofErr w:type="spellStart"/>
      <w:r>
        <w:t>pch</w:t>
      </w:r>
      <w:proofErr w:type="spellEnd"/>
      <w:r>
        <w:t xml:space="preserve"> </w:t>
      </w:r>
    </w:p>
    <w:p w14:paraId="67565D47" w14:textId="77777777" w:rsidR="008C425B" w:rsidRDefault="008C425B" w:rsidP="008C425B">
      <w:pPr>
        <w:pStyle w:val="R-10"/>
      </w:pPr>
      <w:r>
        <w:t xml:space="preserve">    = 1, col = "blue", </w:t>
      </w:r>
      <w:proofErr w:type="spellStart"/>
      <w:r>
        <w:t>xlim</w:t>
      </w:r>
      <w:proofErr w:type="spellEnd"/>
      <w:r>
        <w:t xml:space="preserve"> = </w:t>
      </w:r>
      <w:proofErr w:type="gramStart"/>
      <w:r>
        <w:t>c(</w:t>
      </w:r>
      <w:proofErr w:type="gramEnd"/>
      <w:r>
        <w:t xml:space="preserve">-5, 10), </w:t>
      </w:r>
      <w:proofErr w:type="spellStart"/>
      <w:r>
        <w:t>ylim</w:t>
      </w:r>
      <w:proofErr w:type="spellEnd"/>
      <w:r>
        <w:t xml:space="preserve"> = c(-5, 10), </w:t>
      </w:r>
      <w:proofErr w:type="spellStart"/>
      <w:r>
        <w:t>panel.first</w:t>
      </w:r>
      <w:proofErr w:type="spellEnd"/>
      <w:r>
        <w:t xml:space="preserve"> = grid())</w:t>
      </w:r>
    </w:p>
    <w:p w14:paraId="67565D48" w14:textId="77777777" w:rsidR="008C425B" w:rsidRDefault="008C425B" w:rsidP="008C425B">
      <w:pPr>
        <w:pStyle w:val="R-10"/>
      </w:pPr>
      <w:r>
        <w:t xml:space="preserve">&gt; </w:t>
      </w:r>
      <w:proofErr w:type="gramStart"/>
      <w:r>
        <w:t>points(</w:t>
      </w:r>
      <w:proofErr w:type="gramEnd"/>
      <w:r>
        <w:t xml:space="preserve">x = pop2[,1], y = pop2[,2], </w:t>
      </w:r>
      <w:proofErr w:type="spellStart"/>
      <w:r>
        <w:t>xlab</w:t>
      </w:r>
      <w:proofErr w:type="spellEnd"/>
      <w:r>
        <w:t xml:space="preserve"> = "Variable #1", </w:t>
      </w:r>
      <w:proofErr w:type="spellStart"/>
      <w:r>
        <w:t>ylab</w:t>
      </w:r>
      <w:proofErr w:type="spellEnd"/>
      <w:r>
        <w:t xml:space="preserve"> = "Variable #2", </w:t>
      </w:r>
    </w:p>
    <w:p w14:paraId="67565D49" w14:textId="77777777" w:rsidR="008C425B" w:rsidRDefault="008C425B" w:rsidP="008C425B">
      <w:pPr>
        <w:pStyle w:val="R-10"/>
      </w:pPr>
      <w:r>
        <w:t xml:space="preserve">    </w:t>
      </w:r>
      <w:proofErr w:type="spellStart"/>
      <w:r>
        <w:t>pch</w:t>
      </w:r>
      <w:proofErr w:type="spellEnd"/>
      <w:r>
        <w:t xml:space="preserve"> = 2, col = "red")</w:t>
      </w:r>
    </w:p>
    <w:p w14:paraId="67565D4A" w14:textId="45B471F1" w:rsidR="008C425B" w:rsidRDefault="008C425B" w:rsidP="008C425B">
      <w:pPr>
        <w:pStyle w:val="R-10"/>
      </w:pPr>
      <w:r>
        <w:t xml:space="preserve">&gt; </w:t>
      </w:r>
      <w:proofErr w:type="gramStart"/>
      <w:r>
        <w:t>legend(</w:t>
      </w:r>
      <w:proofErr w:type="gramEnd"/>
      <w:r>
        <w:t xml:space="preserve">x = 0, y = 8, legend = c("Pop. #1", "Pop. #2"), col = </w:t>
      </w:r>
      <w:proofErr w:type="gramStart"/>
      <w:r>
        <w:t>c(</w:t>
      </w:r>
      <w:proofErr w:type="gramEnd"/>
      <w:r>
        <w:t>"</w:t>
      </w:r>
      <w:r w:rsidR="00E43BB6">
        <w:t>blue</w:t>
      </w:r>
      <w:r>
        <w:t>", "</w:t>
      </w:r>
      <w:r w:rsidR="00E43BB6">
        <w:t>red</w:t>
      </w:r>
      <w:r>
        <w:t>"),</w:t>
      </w:r>
    </w:p>
    <w:p w14:paraId="67565D4B" w14:textId="77777777" w:rsidR="008C425B" w:rsidRDefault="008C425B" w:rsidP="008C425B">
      <w:pPr>
        <w:pStyle w:val="R-10"/>
      </w:pPr>
      <w:r>
        <w:t xml:space="preserve">    </w:t>
      </w:r>
      <w:proofErr w:type="spellStart"/>
      <w:r>
        <w:t>pch</w:t>
      </w:r>
      <w:proofErr w:type="spellEnd"/>
      <w:r>
        <w:t xml:space="preserve"> = </w:t>
      </w:r>
      <w:proofErr w:type="gramStart"/>
      <w:r>
        <w:t>c(</w:t>
      </w:r>
      <w:proofErr w:type="gramEnd"/>
      <w:r>
        <w:t xml:space="preserve">1, 2), </w:t>
      </w:r>
      <w:proofErr w:type="spellStart"/>
      <w:r>
        <w:t>bty</w:t>
      </w:r>
      <w:proofErr w:type="spellEnd"/>
      <w:r>
        <w:t xml:space="preserve"> = "n")</w:t>
      </w:r>
    </w:p>
    <w:p w14:paraId="67565D4C" w14:textId="39009BB8" w:rsidR="008C425B" w:rsidRDefault="00E43BB6" w:rsidP="005456C1">
      <w:pPr>
        <w:pStyle w:val="ListParagraph"/>
      </w:pPr>
      <w:r w:rsidRPr="00E43BB6">
        <w:lastRenderedPageBreak/>
        <w:drawing>
          <wp:inline distT="0" distB="0" distL="0" distR="0" wp14:anchorId="6762C2E0" wp14:editId="52DAEDD4">
            <wp:extent cx="5553116" cy="5638841"/>
            <wp:effectExtent l="0" t="0" r="9525" b="0"/>
            <wp:docPr id="224538572" name="Picture 1" descr="A graph with red and blue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538572" name="Picture 1" descr="A graph with red and blue triangles&#10;&#10;Description automatically generated"/>
                    <pic:cNvPicPr/>
                  </pic:nvPicPr>
                  <pic:blipFill>
                    <a:blip r:embed="rId11"/>
                    <a:stretch>
                      <a:fillRect/>
                    </a:stretch>
                  </pic:blipFill>
                  <pic:spPr>
                    <a:xfrm>
                      <a:off x="0" y="0"/>
                      <a:ext cx="5553116" cy="5638841"/>
                    </a:xfrm>
                    <a:prstGeom prst="rect">
                      <a:avLst/>
                    </a:prstGeom>
                  </pic:spPr>
                </pic:pic>
              </a:graphicData>
            </a:graphic>
          </wp:inline>
        </w:drawing>
      </w:r>
    </w:p>
    <w:p w14:paraId="67565D4D" w14:textId="77777777" w:rsidR="008C425B" w:rsidRDefault="008C425B" w:rsidP="005456C1">
      <w:pPr>
        <w:pStyle w:val="ListParagraph"/>
      </w:pPr>
    </w:p>
    <w:p w14:paraId="67565D4E" w14:textId="77777777" w:rsidR="00F912AE" w:rsidRDefault="00F912AE" w:rsidP="005456C1">
      <w:pPr>
        <w:pStyle w:val="ListParagraph"/>
      </w:pPr>
      <w:r>
        <w:t xml:space="preserve">The two groups of points are fairly well separated so I would expect </w:t>
      </w:r>
      <w:r w:rsidR="00B543C5">
        <w:t>logistic regression</w:t>
      </w:r>
      <w:r>
        <w:t xml:space="preserve"> to </w:t>
      </w:r>
      <w:r w:rsidR="00EF304A">
        <w:t>have difficulty estimating the model due to complete separation!</w:t>
      </w:r>
      <w:r>
        <w:t xml:space="preserve"> </w:t>
      </w:r>
    </w:p>
    <w:p w14:paraId="67565D4F" w14:textId="77777777" w:rsidR="00F912AE" w:rsidRDefault="00F912AE" w:rsidP="005456C1">
      <w:pPr>
        <w:pStyle w:val="ListParagraph"/>
      </w:pPr>
    </w:p>
    <w:p w14:paraId="67565D50" w14:textId="77777777" w:rsidR="00F912AE" w:rsidRDefault="00F912AE" w:rsidP="0040560D">
      <w:pPr>
        <w:pStyle w:val="ListParagraph"/>
        <w:numPr>
          <w:ilvl w:val="1"/>
          <w:numId w:val="2"/>
        </w:numPr>
      </w:pPr>
      <w:bookmarkStart w:id="1" w:name="_Ref367283703"/>
      <w:r>
        <w:t>Combine the two sets of data</w:t>
      </w:r>
      <w:r w:rsidR="00FA4E6E">
        <w:t xml:space="preserve"> into one data frame and estimate a logistic regression model with both variables in it. Use </w:t>
      </w:r>
      <w:r w:rsidR="003B138E">
        <w:t>cross-validation</w:t>
      </w:r>
      <w:r w:rsidR="00FA4E6E">
        <w:t xml:space="preserve"> with a cutoff probability of 0.5 to assess the accuracy of the classification method</w:t>
      </w:r>
      <w:r>
        <w:t>.</w:t>
      </w:r>
      <w:bookmarkEnd w:id="1"/>
      <w:r>
        <w:t xml:space="preserve">  </w:t>
      </w:r>
    </w:p>
    <w:p w14:paraId="67565D51" w14:textId="77777777" w:rsidR="00F912AE" w:rsidRDefault="00F912AE" w:rsidP="00F912AE">
      <w:pPr>
        <w:pStyle w:val="ListParagraph"/>
      </w:pPr>
    </w:p>
    <w:p w14:paraId="67565D52" w14:textId="77777777" w:rsidR="00181E03" w:rsidRDefault="00181E03" w:rsidP="00F912AE">
      <w:pPr>
        <w:pStyle w:val="ListParagraph"/>
      </w:pPr>
      <w:r>
        <w:t xml:space="preserve">In order for </w:t>
      </w:r>
      <w:proofErr w:type="spellStart"/>
      <w:proofErr w:type="gramStart"/>
      <w:r w:rsidRPr="00181E03">
        <w:rPr>
          <w:rFonts w:ascii="Courier New" w:hAnsi="Courier New" w:cs="Courier New"/>
        </w:rPr>
        <w:t>glm</w:t>
      </w:r>
      <w:proofErr w:type="spellEnd"/>
      <w:r w:rsidRPr="00181E03">
        <w:rPr>
          <w:rFonts w:ascii="Courier New" w:hAnsi="Courier New" w:cs="Courier New"/>
        </w:rPr>
        <w:t>(</w:t>
      </w:r>
      <w:proofErr w:type="gramEnd"/>
      <w:r w:rsidRPr="00181E03">
        <w:rPr>
          <w:rFonts w:ascii="Courier New" w:hAnsi="Courier New" w:cs="Courier New"/>
        </w:rPr>
        <w:t>)</w:t>
      </w:r>
      <w:r>
        <w:t xml:space="preserve"> to estimate the model, I changed the population numbers to 0 and 1 from 1 and 2, respectively. </w:t>
      </w:r>
    </w:p>
    <w:p w14:paraId="67565D53" w14:textId="77777777" w:rsidR="00181E03" w:rsidRDefault="00181E03" w:rsidP="00F912AE">
      <w:pPr>
        <w:pStyle w:val="ListParagraph"/>
      </w:pPr>
    </w:p>
    <w:p w14:paraId="67565D54" w14:textId="06CBD968" w:rsidR="00181E03" w:rsidRDefault="00181E03" w:rsidP="00181E03">
      <w:pPr>
        <w:pStyle w:val="R-10"/>
      </w:pPr>
      <w:r>
        <w:t>&gt; set1</w:t>
      </w:r>
      <w:r w:rsidR="00E24516">
        <w:t xml:space="preserve"> &lt;- </w:t>
      </w:r>
      <w:proofErr w:type="spellStart"/>
      <w:proofErr w:type="gramStart"/>
      <w:r>
        <w:t>rbind</w:t>
      </w:r>
      <w:proofErr w:type="spellEnd"/>
      <w:r>
        <w:t>(</w:t>
      </w:r>
      <w:proofErr w:type="spellStart"/>
      <w:proofErr w:type="gramEnd"/>
      <w:r>
        <w:t>data.frame</w:t>
      </w:r>
      <w:proofErr w:type="spellEnd"/>
      <w:r>
        <w:t xml:space="preserve">(pop1, pop = 0), </w:t>
      </w:r>
      <w:proofErr w:type="spellStart"/>
      <w:r>
        <w:t>data.frame</w:t>
      </w:r>
      <w:proofErr w:type="spellEnd"/>
      <w:r>
        <w:t>(pop2, pop = 1))</w:t>
      </w:r>
    </w:p>
    <w:p w14:paraId="67565D55" w14:textId="77777777" w:rsidR="00181E03" w:rsidRDefault="00181E03" w:rsidP="00181E03">
      <w:pPr>
        <w:pStyle w:val="R-10"/>
      </w:pPr>
      <w:r>
        <w:t>&gt; head(set1)</w:t>
      </w:r>
    </w:p>
    <w:p w14:paraId="67565D56" w14:textId="77777777" w:rsidR="00181E03" w:rsidRDefault="00181E03" w:rsidP="00181E03">
      <w:pPr>
        <w:pStyle w:val="R-10"/>
      </w:pPr>
      <w:r>
        <w:t xml:space="preserve">          X1          X2 pop</w:t>
      </w:r>
    </w:p>
    <w:p w14:paraId="67565D57" w14:textId="77777777" w:rsidR="00181E03" w:rsidRDefault="00181E03" w:rsidP="00181E03">
      <w:pPr>
        <w:pStyle w:val="R-10"/>
      </w:pPr>
      <w:r>
        <w:t>1 -0.2962019 -1.02229182   0</w:t>
      </w:r>
    </w:p>
    <w:p w14:paraId="67565D58" w14:textId="77777777" w:rsidR="00181E03" w:rsidRDefault="00181E03" w:rsidP="00181E03">
      <w:pPr>
        <w:pStyle w:val="R-10"/>
      </w:pPr>
      <w:r>
        <w:t>2 -0.</w:t>
      </w:r>
      <w:proofErr w:type="gramStart"/>
      <w:r>
        <w:t>2277220  2.09802300</w:t>
      </w:r>
      <w:proofErr w:type="gramEnd"/>
      <w:r>
        <w:t xml:space="preserve">   0</w:t>
      </w:r>
    </w:p>
    <w:p w14:paraId="67565D59" w14:textId="77777777" w:rsidR="00181E03" w:rsidRDefault="00181E03" w:rsidP="00181E03">
      <w:pPr>
        <w:pStyle w:val="R-10"/>
      </w:pPr>
      <w:proofErr w:type="gramStart"/>
      <w:r>
        <w:t>3  1.8393558</w:t>
      </w:r>
      <w:proofErr w:type="gramEnd"/>
      <w:r>
        <w:t xml:space="preserve">  0.29361539   0</w:t>
      </w:r>
    </w:p>
    <w:p w14:paraId="67565D5A" w14:textId="77777777" w:rsidR="00181E03" w:rsidRDefault="00181E03" w:rsidP="00181E03">
      <w:pPr>
        <w:pStyle w:val="R-10"/>
      </w:pPr>
      <w:r>
        <w:t>4 -0.7641729 -1.16671752   0</w:t>
      </w:r>
    </w:p>
    <w:p w14:paraId="67565D5B" w14:textId="77777777" w:rsidR="00181E03" w:rsidRDefault="00181E03" w:rsidP="00181E03">
      <w:pPr>
        <w:pStyle w:val="R-10"/>
      </w:pPr>
      <w:r>
        <w:lastRenderedPageBreak/>
        <w:t>5 -0.</w:t>
      </w:r>
      <w:proofErr w:type="gramStart"/>
      <w:r>
        <w:t>2279988  0.05907115</w:t>
      </w:r>
      <w:proofErr w:type="gramEnd"/>
      <w:r>
        <w:t xml:space="preserve">   0</w:t>
      </w:r>
    </w:p>
    <w:p w14:paraId="67565D5C" w14:textId="77777777" w:rsidR="00181E03" w:rsidRDefault="00181E03" w:rsidP="00181E03">
      <w:pPr>
        <w:pStyle w:val="R-10"/>
      </w:pPr>
      <w:r>
        <w:t>6 -0.</w:t>
      </w:r>
      <w:proofErr w:type="gramStart"/>
      <w:r>
        <w:t>5433259  0.61151723</w:t>
      </w:r>
      <w:proofErr w:type="gramEnd"/>
      <w:r>
        <w:t xml:space="preserve">   0</w:t>
      </w:r>
    </w:p>
    <w:p w14:paraId="67565D5D" w14:textId="77777777" w:rsidR="00181E03" w:rsidRDefault="00181E03" w:rsidP="00181E03">
      <w:pPr>
        <w:pStyle w:val="ListParagraph"/>
      </w:pPr>
    </w:p>
    <w:p w14:paraId="67565D5E" w14:textId="77777777" w:rsidR="00181E03" w:rsidRDefault="00181E03" w:rsidP="00181E03">
      <w:pPr>
        <w:pStyle w:val="ListParagraph"/>
      </w:pPr>
    </w:p>
    <w:p w14:paraId="67565D5F" w14:textId="08538DD0" w:rsidR="00F912AE" w:rsidRDefault="00B05690" w:rsidP="00F912AE">
      <w:pPr>
        <w:pStyle w:val="ListParagraph"/>
      </w:pPr>
      <w:r>
        <w:t xml:space="preserve">Note that the model </w:t>
      </w:r>
      <w:proofErr w:type="spellStart"/>
      <w:r>
        <w:t>can not</w:t>
      </w:r>
      <w:proofErr w:type="spellEnd"/>
      <w:r>
        <w:t xml:space="preserve"> be estimated due to compete separation! </w:t>
      </w:r>
      <w:r w:rsidR="00EF304A">
        <w:t>Therefore, one cannot ass</w:t>
      </w:r>
      <w:r>
        <w:t xml:space="preserve">ess the accuracy of the logistic regression </w:t>
      </w:r>
      <w:r w:rsidR="00EF304A">
        <w:t>classification method</w:t>
      </w:r>
      <w:r>
        <w:t xml:space="preserve"> here.  </w:t>
      </w:r>
    </w:p>
    <w:p w14:paraId="67565D60" w14:textId="77777777" w:rsidR="00F912AE" w:rsidRDefault="00F912AE" w:rsidP="00F912AE">
      <w:pPr>
        <w:pStyle w:val="ListParagraph"/>
      </w:pPr>
    </w:p>
    <w:p w14:paraId="67565D61" w14:textId="77777777" w:rsidR="0040560D" w:rsidRPr="00950D9B" w:rsidRDefault="00B6757C" w:rsidP="0040560D">
      <w:pPr>
        <w:pStyle w:val="ListParagraph"/>
        <w:numPr>
          <w:ilvl w:val="1"/>
          <w:numId w:val="2"/>
        </w:numPr>
      </w:pPr>
      <w:bookmarkStart w:id="2" w:name="_Ref368043504"/>
      <w:bookmarkStart w:id="3" w:name="_Ref367283813"/>
      <w:r>
        <w:t xml:space="preserve">Repeat </w:t>
      </w:r>
      <w:r>
        <w:fldChar w:fldCharType="begin"/>
      </w:r>
      <w:r>
        <w:instrText xml:space="preserve"> REF _Ref367283702 \r \h </w:instrText>
      </w:r>
      <w:r>
        <w:fldChar w:fldCharType="separate"/>
      </w:r>
      <w:r>
        <w:t>a)</w:t>
      </w:r>
      <w:r>
        <w:fldChar w:fldCharType="end"/>
      </w:r>
      <w:r>
        <w:t xml:space="preserve"> and </w:t>
      </w:r>
      <w:r>
        <w:fldChar w:fldCharType="begin"/>
      </w:r>
      <w:r>
        <w:instrText xml:space="preserve"> REF _Ref367283703 \r \h </w:instrText>
      </w:r>
      <w:r>
        <w:fldChar w:fldCharType="separate"/>
      </w:r>
      <w:r>
        <w:t>b)</w:t>
      </w:r>
      <w:r>
        <w:fldChar w:fldCharType="end"/>
      </w:r>
      <w:r w:rsidR="00424B0C">
        <w:t xml:space="preserve"> </w:t>
      </w:r>
      <w:r>
        <w:t xml:space="preserve">with the </w:t>
      </w:r>
      <w:r w:rsidR="00424B0C">
        <w:t xml:space="preserve">variable #1 mean for population #2 </w:t>
      </w:r>
      <w:r>
        <w:t>being</w:t>
      </w:r>
      <w:r w:rsidR="00424B0C">
        <w:t xml:space="preserve"> decreased from 6 to 5, 4, 3, and 2. </w:t>
      </w:r>
      <w:r>
        <w:t>Describe trends you see as the mean decreases.</w:t>
      </w:r>
      <w:bookmarkEnd w:id="2"/>
      <w:r>
        <w:t xml:space="preserve"> </w:t>
      </w:r>
      <w:bookmarkEnd w:id="3"/>
      <w:r w:rsidR="002A505D" w:rsidRPr="00950D9B">
        <w:t xml:space="preserve">Also, examine the ROC curve for these cases too. </w:t>
      </w:r>
    </w:p>
    <w:p w14:paraId="67565D62" w14:textId="77777777" w:rsidR="005B1F87" w:rsidRDefault="005B1F87" w:rsidP="0029635F">
      <w:pPr>
        <w:pStyle w:val="ListParagraph"/>
      </w:pPr>
    </w:p>
    <w:p w14:paraId="67565D63" w14:textId="77777777" w:rsidR="0000096C" w:rsidRDefault="00B05690" w:rsidP="0029635F">
      <w:pPr>
        <w:pStyle w:val="ListParagraph"/>
      </w:pPr>
      <w:r>
        <w:t>I received warnings messag</w:t>
      </w:r>
      <w:r w:rsidR="00EF304A">
        <w:t xml:space="preserve">es for means of 4 and 5. For </w:t>
      </w:r>
      <w:r>
        <w:t>me</w:t>
      </w:r>
      <w:r w:rsidR="00EF304A">
        <w:t>ans of 2 and 3</w:t>
      </w:r>
      <w:r>
        <w:t>, I did not receive any warning messages. Not surprisingly, the classification accuracy decreases as the mean decreases from 3 and 2 (the two samples overlap more</w:t>
      </w:r>
      <w:r w:rsidR="00EF304A">
        <w:t xml:space="preserve"> as the mean decreases</w:t>
      </w:r>
      <w:r>
        <w:t>).</w:t>
      </w:r>
    </w:p>
    <w:p w14:paraId="67565D64" w14:textId="77777777" w:rsidR="0000096C" w:rsidRDefault="0000096C" w:rsidP="0029635F">
      <w:pPr>
        <w:pStyle w:val="ListParagraph"/>
      </w:pPr>
    </w:p>
    <w:p w14:paraId="67565D65" w14:textId="77777777" w:rsidR="00B05690" w:rsidRDefault="0000096C" w:rsidP="0029635F">
      <w:pPr>
        <w:pStyle w:val="ListParagraph"/>
      </w:pPr>
      <w:r>
        <w:t xml:space="preserve">Note that I always used a seed number of </w:t>
      </w:r>
      <w:r w:rsidRPr="0000096C">
        <w:t>1218</w:t>
      </w:r>
      <w:r>
        <w:t xml:space="preserve"> before simulating my data for the second population. The same seed number was used here only to keep </w:t>
      </w:r>
      <w:proofErr w:type="gramStart"/>
      <w:r>
        <w:t>this simulation</w:t>
      </w:r>
      <w:r w:rsidR="00EF304A">
        <w:t>s</w:t>
      </w:r>
      <w:proofErr w:type="gramEnd"/>
      <w:r>
        <w:t xml:space="preserve"> simple. In practice, one should always use a different seed number before simulating different data sets. </w:t>
      </w:r>
      <w:r w:rsidR="00B05690">
        <w:t xml:space="preserve">  </w:t>
      </w:r>
    </w:p>
    <w:p w14:paraId="67565D66" w14:textId="77777777" w:rsidR="00B90B51" w:rsidRDefault="00B90B51" w:rsidP="0029635F">
      <w:pPr>
        <w:pStyle w:val="ListParagraph"/>
      </w:pPr>
    </w:p>
    <w:p w14:paraId="67565D67" w14:textId="77777777" w:rsidR="00B90B51" w:rsidRDefault="00B90B51" w:rsidP="0029635F">
      <w:pPr>
        <w:pStyle w:val="ListParagraph"/>
      </w:pPr>
      <w:r>
        <w:t>ROC curves for mean = 3 (left) and mean = 2 (right)</w:t>
      </w:r>
    </w:p>
    <w:p w14:paraId="67565D68" w14:textId="77777777" w:rsidR="00B90B51" w:rsidRDefault="00B90B51" w:rsidP="00B90B51">
      <w:pPr>
        <w:spacing w:after="200" w:line="276" w:lineRule="auto"/>
      </w:pPr>
      <w:r>
        <w:rPr>
          <w:noProof/>
        </w:rPr>
        <w:drawing>
          <wp:inline distT="0" distB="0" distL="0" distR="0" wp14:anchorId="67565D7F" wp14:editId="67565D80">
            <wp:extent cx="3328416" cy="3730752"/>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602" r="5264"/>
                    <a:stretch/>
                  </pic:blipFill>
                  <pic:spPr bwMode="auto">
                    <a:xfrm>
                      <a:off x="0" y="0"/>
                      <a:ext cx="3328416" cy="3730752"/>
                    </a:xfrm>
                    <a:prstGeom prst="rect">
                      <a:avLst/>
                    </a:prstGeom>
                    <a:noFill/>
                    <a:ln>
                      <a:noFill/>
                    </a:ln>
                    <a:extLst>
                      <a:ext uri="{53640926-AAD7-44D8-BBD7-CCE9431645EC}">
                        <a14:shadowObscured xmlns:a14="http://schemas.microsoft.com/office/drawing/2010/main"/>
                      </a:ext>
                    </a:extLst>
                  </pic:spPr>
                </pic:pic>
              </a:graphicData>
            </a:graphic>
          </wp:inline>
        </w:drawing>
      </w:r>
      <w:r w:rsidRPr="00B90B51">
        <w:t xml:space="preserve"> </w:t>
      </w:r>
      <w:r>
        <w:rPr>
          <w:noProof/>
        </w:rPr>
        <w:drawing>
          <wp:inline distT="0" distB="0" distL="0" distR="0" wp14:anchorId="67565D81" wp14:editId="67565D82">
            <wp:extent cx="3310128" cy="3730752"/>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772" r="5604"/>
                    <a:stretch/>
                  </pic:blipFill>
                  <pic:spPr bwMode="auto">
                    <a:xfrm>
                      <a:off x="0" y="0"/>
                      <a:ext cx="3310128" cy="3730752"/>
                    </a:xfrm>
                    <a:prstGeom prst="rect">
                      <a:avLst/>
                    </a:prstGeom>
                    <a:noFill/>
                    <a:ln>
                      <a:noFill/>
                    </a:ln>
                    <a:extLst>
                      <a:ext uri="{53640926-AAD7-44D8-BBD7-CCE9431645EC}">
                        <a14:shadowObscured xmlns:a14="http://schemas.microsoft.com/office/drawing/2010/main"/>
                      </a:ext>
                    </a:extLst>
                  </pic:spPr>
                </pic:pic>
              </a:graphicData>
            </a:graphic>
          </wp:inline>
        </w:drawing>
      </w:r>
    </w:p>
    <w:p w14:paraId="67565D69" w14:textId="77777777" w:rsidR="00B90B51" w:rsidRDefault="00777A09" w:rsidP="00B90B51">
      <w:pPr>
        <w:pStyle w:val="ListParagraph"/>
      </w:pPr>
      <w:r>
        <w:t xml:space="preserve">As the samples overlap more (means get smaller), the ROC curves become closer to the line of chance accuracy. This is to be expected because it becomes more difficult to differentiate between the populations. </w:t>
      </w:r>
    </w:p>
    <w:p w14:paraId="67565D6A" w14:textId="77777777" w:rsidR="00B05690" w:rsidRDefault="00B05690" w:rsidP="0029635F">
      <w:pPr>
        <w:pStyle w:val="ListParagraph"/>
      </w:pPr>
    </w:p>
    <w:p w14:paraId="67565D6B" w14:textId="77777777" w:rsidR="00B6757C" w:rsidRDefault="00497F8B" w:rsidP="0040560D">
      <w:pPr>
        <w:pStyle w:val="ListParagraph"/>
        <w:numPr>
          <w:ilvl w:val="1"/>
          <w:numId w:val="2"/>
        </w:numPr>
      </w:pPr>
      <w:r>
        <w:t xml:space="preserve">For the mean of </w:t>
      </w:r>
      <w:r w:rsidR="0000096C">
        <w:t>2</w:t>
      </w:r>
      <w:r>
        <w:t xml:space="preserve"> </w:t>
      </w:r>
      <w:r w:rsidR="007F3A84">
        <w:t xml:space="preserve">case </w:t>
      </w:r>
      <w:r>
        <w:t xml:space="preserve">given in </w:t>
      </w:r>
      <w:r>
        <w:fldChar w:fldCharType="begin"/>
      </w:r>
      <w:r>
        <w:instrText xml:space="preserve"> REF _Ref368043504 \r \h </w:instrText>
      </w:r>
      <w:r>
        <w:fldChar w:fldCharType="separate"/>
      </w:r>
      <w:r>
        <w:t>c)</w:t>
      </w:r>
      <w:r>
        <w:fldChar w:fldCharType="end"/>
      </w:r>
      <w:r>
        <w:t>, construct a scatter plot showing the observations with their original and classified populations</w:t>
      </w:r>
      <w:r w:rsidR="00B6757C">
        <w:t>.</w:t>
      </w:r>
      <w:r>
        <w:t xml:space="preserve"> Discuss which observations are misclassified. </w:t>
      </w:r>
      <w:r w:rsidR="00B6757C">
        <w:t xml:space="preserve"> </w:t>
      </w:r>
    </w:p>
    <w:p w14:paraId="67565D6C" w14:textId="77777777" w:rsidR="0029635F" w:rsidRDefault="0029635F" w:rsidP="0029635F">
      <w:pPr>
        <w:pStyle w:val="ListParagraph"/>
      </w:pPr>
    </w:p>
    <w:p w14:paraId="67565D6D" w14:textId="77777777" w:rsidR="0029635F" w:rsidRDefault="004157B7" w:rsidP="0029635F">
      <w:pPr>
        <w:pStyle w:val="ListParagraph"/>
      </w:pPr>
      <w:r>
        <w:lastRenderedPageBreak/>
        <w:t>Here’s my plot</w:t>
      </w:r>
      <w:r w:rsidR="007F3A84">
        <w:t xml:space="preserve"> </w:t>
      </w:r>
      <w:r w:rsidR="009E0DAE">
        <w:t xml:space="preserve">for a mean of </w:t>
      </w:r>
      <w:r w:rsidR="007A4887">
        <w:t>2</w:t>
      </w:r>
      <w:r w:rsidR="009E0DAE">
        <w:t xml:space="preserve"> </w:t>
      </w:r>
      <w:r w:rsidR="007F3A84">
        <w:t>(smaller symbols denote the original populations and larger symbols denote the classifications)</w:t>
      </w:r>
      <w:r>
        <w:t xml:space="preserve">: </w:t>
      </w:r>
    </w:p>
    <w:p w14:paraId="67565D6E" w14:textId="77777777" w:rsidR="0029635F" w:rsidRDefault="0029635F" w:rsidP="0029635F">
      <w:pPr>
        <w:pStyle w:val="ListParagraph"/>
      </w:pPr>
    </w:p>
    <w:p w14:paraId="67565D6F" w14:textId="77777777" w:rsidR="005C0170" w:rsidRDefault="003F3A47" w:rsidP="003F3A47">
      <w:pPr>
        <w:pStyle w:val="ListParagraph"/>
        <w:ind w:left="0"/>
        <w:jc w:val="center"/>
      </w:pPr>
      <w:r>
        <w:rPr>
          <w:noProof/>
        </w:rPr>
        <w:drawing>
          <wp:inline distT="0" distB="0" distL="0" distR="0" wp14:anchorId="67565D83" wp14:editId="67565D84">
            <wp:extent cx="5610225" cy="560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67565D70" w14:textId="77777777" w:rsidR="00224AE0" w:rsidRDefault="00224AE0" w:rsidP="00224AE0">
      <w:pPr>
        <w:pStyle w:val="ListParagraph"/>
      </w:pPr>
    </w:p>
    <w:p w14:paraId="67565D71" w14:textId="77777777" w:rsidR="00224AE0" w:rsidRDefault="00224AE0" w:rsidP="00224AE0">
      <w:pPr>
        <w:pStyle w:val="ListParagraph"/>
        <w:numPr>
          <w:ilvl w:val="1"/>
          <w:numId w:val="2"/>
        </w:numPr>
      </w:pPr>
      <w:r>
        <w:t xml:space="preserve">Examine </w:t>
      </w:r>
      <w:r w:rsidR="00A71BFC">
        <w:t xml:space="preserve">what happens if the cutoff probability is changed to 0.8 for the mean = 2 case. </w:t>
      </w:r>
    </w:p>
    <w:p w14:paraId="67565D72" w14:textId="77777777" w:rsidR="00224AE0" w:rsidRDefault="00224AE0" w:rsidP="00224AE0">
      <w:pPr>
        <w:pStyle w:val="ListParagraph"/>
      </w:pPr>
    </w:p>
    <w:p w14:paraId="67565D73" w14:textId="77777777" w:rsidR="00A71BFC" w:rsidRDefault="00EF304A" w:rsidP="00224AE0">
      <w:pPr>
        <w:pStyle w:val="ListParagraph"/>
      </w:pPr>
      <w:r>
        <w:t>The</w:t>
      </w:r>
      <w:r w:rsidR="00260884">
        <w:t xml:space="preserve"> specificity greatly increase</w:t>
      </w:r>
      <w:r>
        <w:t>s</w:t>
      </w:r>
      <w:r w:rsidR="00260884">
        <w:t xml:space="preserve"> at a cost of a lower sensitivity. </w:t>
      </w:r>
    </w:p>
    <w:p w14:paraId="67565D74" w14:textId="77777777" w:rsidR="00BB2B04" w:rsidRDefault="00BB2B04" w:rsidP="00224AE0">
      <w:pPr>
        <w:pStyle w:val="ListParagraph"/>
      </w:pPr>
    </w:p>
    <w:p w14:paraId="67565D75" w14:textId="77777777" w:rsidR="00BB2B04" w:rsidRDefault="00BB2B04" w:rsidP="00224AE0">
      <w:pPr>
        <w:pStyle w:val="ListParagraph"/>
      </w:pPr>
      <w:r>
        <w:rPr>
          <w:noProof/>
        </w:rPr>
        <w:lastRenderedPageBreak/>
        <w:drawing>
          <wp:inline distT="0" distB="0" distL="0" distR="0" wp14:anchorId="67565D85" wp14:editId="67565D86">
            <wp:extent cx="5610225" cy="5600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67565D76" w14:textId="77777777" w:rsidR="00BB2B04" w:rsidRDefault="00BB2B04" w:rsidP="00224AE0">
      <w:pPr>
        <w:pStyle w:val="ListParagraph"/>
      </w:pPr>
      <w:r>
        <w:t>Notice that</w:t>
      </w:r>
      <w:r w:rsidR="00EF304A">
        <w:t xml:space="preserve"> more of the</w:t>
      </w:r>
      <w:r>
        <w:t xml:space="preserve"> larger blue circles </w:t>
      </w:r>
      <w:r w:rsidR="00EF304A">
        <w:t xml:space="preserve">are </w:t>
      </w:r>
      <w:r>
        <w:t xml:space="preserve">on the right side than were before. </w:t>
      </w:r>
    </w:p>
    <w:p w14:paraId="67565D77" w14:textId="77777777" w:rsidR="00A71BFC" w:rsidRDefault="00A71BFC" w:rsidP="00224AE0">
      <w:pPr>
        <w:pStyle w:val="ListParagraph"/>
      </w:pPr>
    </w:p>
    <w:p w14:paraId="67565D78" w14:textId="77777777" w:rsidR="00224AE0" w:rsidRDefault="00224AE0" w:rsidP="00224AE0">
      <w:pPr>
        <w:pStyle w:val="ListParagraph"/>
        <w:numPr>
          <w:ilvl w:val="1"/>
          <w:numId w:val="2"/>
        </w:numPr>
      </w:pPr>
      <w:r>
        <w:t xml:space="preserve">Compare your results to those obtained from the DA </w:t>
      </w:r>
      <w:r w:rsidR="00BE7216">
        <w:t xml:space="preserve">and NNC </w:t>
      </w:r>
      <w:r>
        <w:t xml:space="preserve">homework.   </w:t>
      </w:r>
    </w:p>
    <w:p w14:paraId="67565D79" w14:textId="77777777" w:rsidR="00224AE0" w:rsidRDefault="00224AE0" w:rsidP="00224AE0">
      <w:pPr>
        <w:pStyle w:val="ListParagraph"/>
      </w:pPr>
    </w:p>
    <w:p w14:paraId="67565D7A" w14:textId="1D19DAC1" w:rsidR="001779DD" w:rsidRDefault="00557DEE" w:rsidP="00557DEE">
      <w:pPr>
        <w:spacing w:after="200" w:line="276" w:lineRule="auto"/>
        <w:ind w:left="720"/>
      </w:pPr>
      <w:r w:rsidRPr="00557DEE">
        <w:t xml:space="preserve">For mean = 2: The overall accuracy for the logistic regression models (cutoff = 0.5) is 0.845 (using my seed numbers and cross-validation). This is </w:t>
      </w:r>
      <w:proofErr w:type="gramStart"/>
      <w:r w:rsidRPr="00557DEE">
        <w:t>similar to</w:t>
      </w:r>
      <w:proofErr w:type="gramEnd"/>
      <w:r w:rsidRPr="00557DEE">
        <w:t xml:space="preserve"> the other methods (for NNC - depends on K chosen).</w:t>
      </w:r>
    </w:p>
    <w:sectPr w:rsidR="001779DD" w:rsidSect="002B6218">
      <w:footerReference w:type="default" r:id="rId1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65D8A" w14:textId="77777777" w:rsidR="00880704" w:rsidRDefault="00880704" w:rsidP="005C0170">
      <w:r>
        <w:separator/>
      </w:r>
    </w:p>
  </w:endnote>
  <w:endnote w:type="continuationSeparator" w:id="0">
    <w:p w14:paraId="67565D8B" w14:textId="77777777" w:rsidR="00880704" w:rsidRDefault="00880704" w:rsidP="005C0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2820094"/>
      <w:docPartObj>
        <w:docPartGallery w:val="Page Numbers (Bottom of Page)"/>
        <w:docPartUnique/>
      </w:docPartObj>
    </w:sdtPr>
    <w:sdtEndPr>
      <w:rPr>
        <w:noProof/>
      </w:rPr>
    </w:sdtEndPr>
    <w:sdtContent>
      <w:p w14:paraId="67565D8C" w14:textId="77777777" w:rsidR="005C0170" w:rsidRDefault="005C0170">
        <w:pPr>
          <w:pStyle w:val="Footer"/>
          <w:jc w:val="right"/>
        </w:pPr>
        <w:r>
          <w:fldChar w:fldCharType="begin"/>
        </w:r>
        <w:r>
          <w:instrText xml:space="preserve"> PAGE   \* MERGEFORMAT </w:instrText>
        </w:r>
        <w:r>
          <w:fldChar w:fldCharType="separate"/>
        </w:r>
        <w:r w:rsidR="00623D82">
          <w:rPr>
            <w:noProof/>
          </w:rPr>
          <w:t>1</w:t>
        </w:r>
        <w:r>
          <w:rPr>
            <w:noProof/>
          </w:rPr>
          <w:fldChar w:fldCharType="end"/>
        </w:r>
      </w:p>
    </w:sdtContent>
  </w:sdt>
  <w:p w14:paraId="67565D8D" w14:textId="77777777" w:rsidR="005C0170" w:rsidRDefault="005C01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65D88" w14:textId="77777777" w:rsidR="00880704" w:rsidRDefault="00880704" w:rsidP="005C0170">
      <w:r>
        <w:separator/>
      </w:r>
    </w:p>
  </w:footnote>
  <w:footnote w:type="continuationSeparator" w:id="0">
    <w:p w14:paraId="67565D89" w14:textId="77777777" w:rsidR="00880704" w:rsidRDefault="00880704" w:rsidP="005C01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447FF7"/>
    <w:multiLevelType w:val="hybridMultilevel"/>
    <w:tmpl w:val="137CF4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54166505">
    <w:abstractNumId w:val="2"/>
  </w:num>
  <w:num w:numId="2" w16cid:durableId="36198554">
    <w:abstractNumId w:val="1"/>
  </w:num>
  <w:num w:numId="3" w16cid:durableId="5603626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1CFA"/>
    <w:rsid w:val="0000096C"/>
    <w:rsid w:val="00013DCD"/>
    <w:rsid w:val="000276BA"/>
    <w:rsid w:val="00030093"/>
    <w:rsid w:val="00035EB5"/>
    <w:rsid w:val="000415B0"/>
    <w:rsid w:val="00054AD2"/>
    <w:rsid w:val="00072A7A"/>
    <w:rsid w:val="00087F91"/>
    <w:rsid w:val="00091018"/>
    <w:rsid w:val="000B68C1"/>
    <w:rsid w:val="000D0E5D"/>
    <w:rsid w:val="000F66A8"/>
    <w:rsid w:val="00135FF9"/>
    <w:rsid w:val="001777A6"/>
    <w:rsid w:val="001779DD"/>
    <w:rsid w:val="00181E03"/>
    <w:rsid w:val="0018491E"/>
    <w:rsid w:val="001A03E0"/>
    <w:rsid w:val="001A4336"/>
    <w:rsid w:val="001A68AF"/>
    <w:rsid w:val="001C0E24"/>
    <w:rsid w:val="00207651"/>
    <w:rsid w:val="00224AE0"/>
    <w:rsid w:val="00225C7C"/>
    <w:rsid w:val="00246055"/>
    <w:rsid w:val="00251D6B"/>
    <w:rsid w:val="002606F5"/>
    <w:rsid w:val="00260884"/>
    <w:rsid w:val="0029635F"/>
    <w:rsid w:val="002A505D"/>
    <w:rsid w:val="002B6218"/>
    <w:rsid w:val="002C1BB5"/>
    <w:rsid w:val="002D0CF8"/>
    <w:rsid w:val="00325458"/>
    <w:rsid w:val="003358DF"/>
    <w:rsid w:val="00336985"/>
    <w:rsid w:val="00344AA5"/>
    <w:rsid w:val="00394FE6"/>
    <w:rsid w:val="003A04A1"/>
    <w:rsid w:val="003B138E"/>
    <w:rsid w:val="003F3A47"/>
    <w:rsid w:val="0040560D"/>
    <w:rsid w:val="004157B7"/>
    <w:rsid w:val="004212F1"/>
    <w:rsid w:val="00424B0C"/>
    <w:rsid w:val="00437864"/>
    <w:rsid w:val="0045554C"/>
    <w:rsid w:val="0046075A"/>
    <w:rsid w:val="00480691"/>
    <w:rsid w:val="00497F8B"/>
    <w:rsid w:val="004B7771"/>
    <w:rsid w:val="004C3EDD"/>
    <w:rsid w:val="004C508E"/>
    <w:rsid w:val="004F2364"/>
    <w:rsid w:val="004F644B"/>
    <w:rsid w:val="005456C1"/>
    <w:rsid w:val="00557DEE"/>
    <w:rsid w:val="0056526B"/>
    <w:rsid w:val="005857A0"/>
    <w:rsid w:val="005A3BEB"/>
    <w:rsid w:val="005B1F87"/>
    <w:rsid w:val="005C0170"/>
    <w:rsid w:val="005F492A"/>
    <w:rsid w:val="00623D82"/>
    <w:rsid w:val="00657659"/>
    <w:rsid w:val="00677FB6"/>
    <w:rsid w:val="006A5C2E"/>
    <w:rsid w:val="006D1878"/>
    <w:rsid w:val="006E3131"/>
    <w:rsid w:val="006E4EAD"/>
    <w:rsid w:val="00701CFA"/>
    <w:rsid w:val="00744ECF"/>
    <w:rsid w:val="00757D7A"/>
    <w:rsid w:val="00777A09"/>
    <w:rsid w:val="007A4887"/>
    <w:rsid w:val="007A51CE"/>
    <w:rsid w:val="007B194A"/>
    <w:rsid w:val="007F3A84"/>
    <w:rsid w:val="00805F87"/>
    <w:rsid w:val="00814FB5"/>
    <w:rsid w:val="00817921"/>
    <w:rsid w:val="00874A73"/>
    <w:rsid w:val="008758E7"/>
    <w:rsid w:val="008800C3"/>
    <w:rsid w:val="00880704"/>
    <w:rsid w:val="00891B34"/>
    <w:rsid w:val="008B52DA"/>
    <w:rsid w:val="008B54CE"/>
    <w:rsid w:val="008C425B"/>
    <w:rsid w:val="008D64A0"/>
    <w:rsid w:val="008E7537"/>
    <w:rsid w:val="009072E7"/>
    <w:rsid w:val="0091534F"/>
    <w:rsid w:val="00926556"/>
    <w:rsid w:val="00935985"/>
    <w:rsid w:val="00937DC7"/>
    <w:rsid w:val="00942E3A"/>
    <w:rsid w:val="00950D9B"/>
    <w:rsid w:val="00975480"/>
    <w:rsid w:val="009A7C6F"/>
    <w:rsid w:val="009B4D36"/>
    <w:rsid w:val="009B7BFB"/>
    <w:rsid w:val="009C7A1C"/>
    <w:rsid w:val="009E0DAE"/>
    <w:rsid w:val="009F2FC6"/>
    <w:rsid w:val="00A051C1"/>
    <w:rsid w:val="00A12D19"/>
    <w:rsid w:val="00A56D2E"/>
    <w:rsid w:val="00A71BFC"/>
    <w:rsid w:val="00A73D84"/>
    <w:rsid w:val="00A860FA"/>
    <w:rsid w:val="00AD2BE0"/>
    <w:rsid w:val="00AF0D94"/>
    <w:rsid w:val="00B01604"/>
    <w:rsid w:val="00B04FDE"/>
    <w:rsid w:val="00B05690"/>
    <w:rsid w:val="00B1439B"/>
    <w:rsid w:val="00B238F3"/>
    <w:rsid w:val="00B36242"/>
    <w:rsid w:val="00B46B8B"/>
    <w:rsid w:val="00B5057B"/>
    <w:rsid w:val="00B543C5"/>
    <w:rsid w:val="00B6757C"/>
    <w:rsid w:val="00B807A0"/>
    <w:rsid w:val="00B80B9D"/>
    <w:rsid w:val="00B90B51"/>
    <w:rsid w:val="00B97723"/>
    <w:rsid w:val="00BB2B04"/>
    <w:rsid w:val="00BC43B5"/>
    <w:rsid w:val="00BD37D3"/>
    <w:rsid w:val="00BE7216"/>
    <w:rsid w:val="00C044FF"/>
    <w:rsid w:val="00C07DBA"/>
    <w:rsid w:val="00C56F25"/>
    <w:rsid w:val="00CA374E"/>
    <w:rsid w:val="00D061B6"/>
    <w:rsid w:val="00D301E0"/>
    <w:rsid w:val="00D3442A"/>
    <w:rsid w:val="00D81C4D"/>
    <w:rsid w:val="00DA664E"/>
    <w:rsid w:val="00DE2204"/>
    <w:rsid w:val="00E22CB3"/>
    <w:rsid w:val="00E24516"/>
    <w:rsid w:val="00E43BB6"/>
    <w:rsid w:val="00E56D65"/>
    <w:rsid w:val="00E72BD7"/>
    <w:rsid w:val="00E877BE"/>
    <w:rsid w:val="00EA6A61"/>
    <w:rsid w:val="00EE07CF"/>
    <w:rsid w:val="00EF057B"/>
    <w:rsid w:val="00EF304A"/>
    <w:rsid w:val="00F422AF"/>
    <w:rsid w:val="00F471CC"/>
    <w:rsid w:val="00F629D6"/>
    <w:rsid w:val="00F66EE8"/>
    <w:rsid w:val="00F912AE"/>
    <w:rsid w:val="00FA4E6E"/>
    <w:rsid w:val="00FC7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565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7C"/>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E24516"/>
    <w:pPr>
      <w:ind w:left="1440" w:hanging="720"/>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5C0170"/>
    <w:pPr>
      <w:ind w:left="720"/>
      <w:contextualSpacing/>
    </w:pPr>
  </w:style>
  <w:style w:type="paragraph" w:styleId="Header">
    <w:name w:val="header"/>
    <w:basedOn w:val="Normal"/>
    <w:link w:val="HeaderChar"/>
    <w:uiPriority w:val="99"/>
    <w:unhideWhenUsed/>
    <w:rsid w:val="005C0170"/>
    <w:pPr>
      <w:tabs>
        <w:tab w:val="center" w:pos="4680"/>
        <w:tab w:val="right" w:pos="9360"/>
      </w:tabs>
    </w:pPr>
  </w:style>
  <w:style w:type="character" w:customStyle="1" w:styleId="HeaderChar">
    <w:name w:val="Header Char"/>
    <w:basedOn w:val="DefaultParagraphFont"/>
    <w:link w:val="Header"/>
    <w:uiPriority w:val="99"/>
    <w:rsid w:val="005C0170"/>
    <w:rPr>
      <w:rFonts w:cs="Arial"/>
      <w:szCs w:val="24"/>
    </w:rPr>
  </w:style>
  <w:style w:type="paragraph" w:styleId="Footer">
    <w:name w:val="footer"/>
    <w:basedOn w:val="Normal"/>
    <w:link w:val="FooterChar"/>
    <w:uiPriority w:val="99"/>
    <w:unhideWhenUsed/>
    <w:rsid w:val="005C0170"/>
    <w:pPr>
      <w:tabs>
        <w:tab w:val="center" w:pos="4680"/>
        <w:tab w:val="right" w:pos="9360"/>
      </w:tabs>
    </w:pPr>
  </w:style>
  <w:style w:type="character" w:customStyle="1" w:styleId="FooterChar">
    <w:name w:val="Footer Char"/>
    <w:basedOn w:val="DefaultParagraphFont"/>
    <w:link w:val="Footer"/>
    <w:uiPriority w:val="99"/>
    <w:rsid w:val="005C0170"/>
    <w:rPr>
      <w:rFonts w:cs="Arial"/>
      <w:szCs w:val="24"/>
    </w:rPr>
  </w:style>
  <w:style w:type="character" w:styleId="CommentReference">
    <w:name w:val="annotation reference"/>
    <w:basedOn w:val="DefaultParagraphFont"/>
    <w:uiPriority w:val="99"/>
    <w:semiHidden/>
    <w:unhideWhenUsed/>
    <w:rsid w:val="00D81C4D"/>
    <w:rPr>
      <w:sz w:val="16"/>
      <w:szCs w:val="16"/>
    </w:rPr>
  </w:style>
  <w:style w:type="paragraph" w:styleId="CommentText">
    <w:name w:val="annotation text"/>
    <w:basedOn w:val="Normal"/>
    <w:link w:val="CommentTextChar"/>
    <w:uiPriority w:val="99"/>
    <w:semiHidden/>
    <w:unhideWhenUsed/>
    <w:rsid w:val="00D81C4D"/>
    <w:rPr>
      <w:sz w:val="20"/>
      <w:szCs w:val="20"/>
    </w:rPr>
  </w:style>
  <w:style w:type="character" w:customStyle="1" w:styleId="CommentTextChar">
    <w:name w:val="Comment Text Char"/>
    <w:basedOn w:val="DefaultParagraphFont"/>
    <w:link w:val="CommentText"/>
    <w:uiPriority w:val="99"/>
    <w:semiHidden/>
    <w:rsid w:val="00D81C4D"/>
    <w:rPr>
      <w:rFonts w:cs="Arial"/>
      <w:sz w:val="20"/>
      <w:szCs w:val="20"/>
    </w:rPr>
  </w:style>
  <w:style w:type="paragraph" w:styleId="CommentSubject">
    <w:name w:val="annotation subject"/>
    <w:basedOn w:val="CommentText"/>
    <w:next w:val="CommentText"/>
    <w:link w:val="CommentSubjectChar"/>
    <w:uiPriority w:val="99"/>
    <w:semiHidden/>
    <w:unhideWhenUsed/>
    <w:rsid w:val="00D81C4D"/>
    <w:rPr>
      <w:b/>
      <w:bCs/>
    </w:rPr>
  </w:style>
  <w:style w:type="character" w:customStyle="1" w:styleId="CommentSubjectChar">
    <w:name w:val="Comment Subject Char"/>
    <w:basedOn w:val="CommentTextChar"/>
    <w:link w:val="CommentSubject"/>
    <w:uiPriority w:val="99"/>
    <w:semiHidden/>
    <w:rsid w:val="00D81C4D"/>
    <w:rPr>
      <w:rFonts w:cs="Arial"/>
      <w:b/>
      <w:bCs/>
      <w:sz w:val="20"/>
      <w:szCs w:val="20"/>
    </w:rPr>
  </w:style>
  <w:style w:type="paragraph" w:styleId="Revision">
    <w:name w:val="Revision"/>
    <w:hidden/>
    <w:uiPriority w:val="99"/>
    <w:semiHidden/>
    <w:rsid w:val="00D81C4D"/>
    <w:pPr>
      <w:spacing w:after="0" w:line="240" w:lineRule="auto"/>
    </w:pPr>
    <w:rPr>
      <w:rFonts w:cs="Arial"/>
      <w:szCs w:val="24"/>
    </w:rPr>
  </w:style>
  <w:style w:type="paragraph" w:styleId="BalloonText">
    <w:name w:val="Balloon Text"/>
    <w:basedOn w:val="Normal"/>
    <w:link w:val="BalloonTextChar"/>
    <w:uiPriority w:val="99"/>
    <w:semiHidden/>
    <w:unhideWhenUsed/>
    <w:rsid w:val="00D81C4D"/>
    <w:rPr>
      <w:rFonts w:ascii="Tahoma" w:hAnsi="Tahoma" w:cs="Tahoma"/>
      <w:sz w:val="16"/>
      <w:szCs w:val="16"/>
    </w:rPr>
  </w:style>
  <w:style w:type="character" w:customStyle="1" w:styleId="BalloonTextChar">
    <w:name w:val="Balloon Text Char"/>
    <w:basedOn w:val="DefaultParagraphFont"/>
    <w:link w:val="BalloonText"/>
    <w:uiPriority w:val="99"/>
    <w:semiHidden/>
    <w:rsid w:val="00D81C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6565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98</Words>
  <Characters>3982</Characters>
  <Application>Microsoft Office Word</Application>
  <DocSecurity>0</DocSecurity>
  <Lines>33</Lines>
  <Paragraphs>9</Paragraphs>
  <ScaleCrop>false</ScaleCrop>
  <Company/>
  <LinksUpToDate>false</LinksUpToDate>
  <CharactersWithSpaces>4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17T02:57:00Z</dcterms:created>
  <dcterms:modified xsi:type="dcterms:W3CDTF">2023-08-17T03:09:00Z</dcterms:modified>
</cp:coreProperties>
</file>